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49CFCB" w14:textId="77777777" w:rsidR="002E5816" w:rsidRDefault="00D13A7B">
      <w:r>
        <w:t>ỦY BAN NHÂN DÂN QUẬN 12</w:t>
      </w:r>
    </w:p>
    <w:p w14:paraId="7DB58B04" w14:textId="77777777" w:rsidR="00D13A7B" w:rsidRPr="00D13A7B" w:rsidRDefault="00D56EB6" w:rsidP="00D56EB6">
      <w:pPr>
        <w:tabs>
          <w:tab w:val="center" w:pos="1843"/>
        </w:tabs>
        <w:rPr>
          <w:b/>
        </w:rPr>
      </w:pPr>
      <w:r>
        <w:rPr>
          <w:b/>
        </w:rPr>
        <w:tab/>
      </w:r>
      <w:r w:rsidR="00D13A7B" w:rsidRPr="00D13A7B">
        <w:rPr>
          <w:b/>
        </w:rPr>
        <w:t>TRƯỜNG: TRUNG HỌC CƠ SỞ</w:t>
      </w:r>
    </w:p>
    <w:p w14:paraId="38A3046D" w14:textId="77777777" w:rsidR="00D13A7B" w:rsidRDefault="00D56EB6" w:rsidP="00D56EB6">
      <w:pPr>
        <w:tabs>
          <w:tab w:val="center" w:pos="1843"/>
        </w:tabs>
        <w:rPr>
          <w:b/>
        </w:rPr>
      </w:pPr>
      <w:r>
        <w:rPr>
          <w:b/>
        </w:rPr>
        <w:tab/>
      </w:r>
      <w:r w:rsidR="00D13A7B" w:rsidRPr="00D13A7B">
        <w:rPr>
          <w:b/>
        </w:rPr>
        <w:t xml:space="preserve">PHAN BỘI CHÂU </w:t>
      </w:r>
    </w:p>
    <w:p w14:paraId="60ED99B2" w14:textId="77777777" w:rsidR="00510AA6" w:rsidRPr="00D13A7B" w:rsidRDefault="00510AA6" w:rsidP="00D56EB6">
      <w:pPr>
        <w:tabs>
          <w:tab w:val="center" w:pos="1843"/>
        </w:tabs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D896CE" wp14:editId="421E4A9B">
                <wp:simplePos x="0" y="0"/>
                <wp:positionH relativeFrom="column">
                  <wp:posOffset>486410</wp:posOffset>
                </wp:positionH>
                <wp:positionV relativeFrom="paragraph">
                  <wp:posOffset>15240</wp:posOffset>
                </wp:positionV>
                <wp:extent cx="1295400" cy="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954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7034839" id="Straight Connector 1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.3pt,1.2pt" to="140.3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" strokecolor="black [3213]" strokeweight="1.5pt">
                <v:stroke joinstyle="miter"/>
              </v:line>
            </w:pict>
          </mc:Fallback>
        </mc:AlternateContent>
      </w:r>
    </w:p>
    <w:p w14:paraId="162E222D" w14:textId="77777777" w:rsidR="00861E8C" w:rsidRPr="00D13A7B" w:rsidRDefault="0056589B" w:rsidP="00D13A7B">
      <w:pPr>
        <w:jc w:val="center"/>
        <w:rPr>
          <w:b/>
        </w:rPr>
      </w:pPr>
      <w:r>
        <w:rPr>
          <w:b/>
        </w:rPr>
        <w:t xml:space="preserve">HƯỚNG DẪN CHẤM </w:t>
      </w:r>
      <w:r w:rsidR="00D13A7B" w:rsidRPr="00D13A7B">
        <w:rPr>
          <w:b/>
        </w:rPr>
        <w:t>ĐỀ KIỂM TRA CUỐI HỌC KÌ 1</w:t>
      </w:r>
    </w:p>
    <w:p w14:paraId="02E1CA07" w14:textId="46D8E573" w:rsidR="00D13A7B" w:rsidRPr="00DA2DDC" w:rsidRDefault="00D13A7B" w:rsidP="00D13A7B">
      <w:pPr>
        <w:jc w:val="center"/>
        <w:rPr>
          <w:b/>
        </w:rPr>
      </w:pPr>
      <w:r w:rsidRPr="00DA2DDC">
        <w:rPr>
          <w:b/>
        </w:rPr>
        <w:t xml:space="preserve">TOÁN </w:t>
      </w:r>
      <w:r w:rsidR="00ED5AB1">
        <w:rPr>
          <w:b/>
        </w:rPr>
        <w:t>6</w:t>
      </w:r>
      <w:r w:rsidRPr="00DA2DDC">
        <w:rPr>
          <w:b/>
        </w:rPr>
        <w:t xml:space="preserve"> – NĂM HỌC: 2021-2022.</w:t>
      </w:r>
    </w:p>
    <w:p w14:paraId="2B10326E" w14:textId="77777777" w:rsidR="00D13A7B" w:rsidRDefault="00D13A7B" w:rsidP="00D13A7B">
      <w:pPr>
        <w:jc w:val="center"/>
      </w:pPr>
      <w:r>
        <w:t>Ngày:   /01/ 2021 - Thời gian: 90 phút</w:t>
      </w:r>
    </w:p>
    <w:p w14:paraId="276B6F2C" w14:textId="09E7359C" w:rsidR="00D13A7B" w:rsidRDefault="00D13A7B" w:rsidP="00D13A7B">
      <w:pPr>
        <w:jc w:val="center"/>
      </w:pPr>
      <w:r>
        <w:t>(Không kể thời gian giao đề).</w:t>
      </w:r>
    </w:p>
    <w:p w14:paraId="06006A6E" w14:textId="283AD9C0" w:rsidR="00ED5AB1" w:rsidRPr="00014985" w:rsidRDefault="00ED5AB1" w:rsidP="00D13A7B">
      <w:pPr>
        <w:jc w:val="center"/>
        <w:rPr>
          <w:b/>
          <w:bCs/>
        </w:rPr>
      </w:pPr>
      <w:r w:rsidRPr="00014985">
        <w:rPr>
          <w:b/>
          <w:bCs/>
        </w:rPr>
        <w:t xml:space="preserve">ĐỀ </w:t>
      </w:r>
      <w:r w:rsidR="004E14B2">
        <w:rPr>
          <w:b/>
          <w:bCs/>
        </w:rPr>
        <w:t>1</w:t>
      </w:r>
    </w:p>
    <w:p w14:paraId="5F94A0DB" w14:textId="77777777" w:rsidR="00D13A7B" w:rsidRDefault="00D13A7B" w:rsidP="00D13A7B">
      <w:pPr>
        <w:jc w:val="center"/>
      </w:pPr>
    </w:p>
    <w:p w14:paraId="63EBE266" w14:textId="77777777" w:rsidR="00861E8C" w:rsidRPr="00FB690B" w:rsidRDefault="00861E8C" w:rsidP="00861E8C">
      <w:pPr>
        <w:jc w:val="both"/>
        <w:rPr>
          <w:color w:val="000000" w:themeColor="text1"/>
          <w:sz w:val="28"/>
          <w:szCs w:val="28"/>
        </w:rPr>
      </w:pPr>
      <w:r w:rsidRPr="00FB690B">
        <w:rPr>
          <w:b/>
          <w:color w:val="000000" w:themeColor="text1"/>
          <w:sz w:val="28"/>
          <w:szCs w:val="28"/>
        </w:rPr>
        <w:t xml:space="preserve">I – TRẮC NGHIỆM </w:t>
      </w:r>
      <w:r w:rsidRPr="009C4C20">
        <w:rPr>
          <w:color w:val="000000" w:themeColor="text1"/>
          <w:sz w:val="28"/>
          <w:szCs w:val="28"/>
        </w:rPr>
        <w:t>(7 điểm)</w:t>
      </w:r>
      <w:r w:rsidRPr="00FB690B">
        <w:rPr>
          <w:color w:val="000000" w:themeColor="text1"/>
          <w:sz w:val="28"/>
          <w:szCs w:val="28"/>
        </w:rPr>
        <w:t xml:space="preserve">: </w:t>
      </w:r>
      <w:r>
        <w:rPr>
          <w:color w:val="000000" w:themeColor="text1"/>
          <w:sz w:val="28"/>
          <w:szCs w:val="28"/>
        </w:rPr>
        <w:t>Mỗi câu đúng 0,5 điểm.</w:t>
      </w:r>
    </w:p>
    <w:p w14:paraId="6B595205" w14:textId="77777777" w:rsidR="00861E8C" w:rsidRDefault="00861E8C" w:rsidP="00DB663F">
      <w:pPr>
        <w:spacing w:before="120" w:after="120"/>
        <w:rPr>
          <w:rStyle w:val="Emphasis"/>
          <w:b/>
          <w:szCs w:val="26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F20FA1F" wp14:editId="4F283A9F">
            <wp:simplePos x="0" y="0"/>
            <wp:positionH relativeFrom="column">
              <wp:posOffset>4336621</wp:posOffset>
            </wp:positionH>
            <wp:positionV relativeFrom="paragraph">
              <wp:posOffset>75565</wp:posOffset>
            </wp:positionV>
            <wp:extent cx="2051905" cy="206876"/>
            <wp:effectExtent l="0" t="0" r="0" b="317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1905" cy="2068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Emphasis"/>
          <w:b/>
          <w:szCs w:val="26"/>
        </w:rPr>
        <w:t>C</w:t>
      </w:r>
      <w:r w:rsidRPr="00C21714">
        <w:rPr>
          <w:rStyle w:val="Emphasis"/>
          <w:b/>
          <w:szCs w:val="26"/>
          <w:lang w:val="vi-VN"/>
        </w:rPr>
        <w:t xml:space="preserve">họn đáp án đúng nhất </w:t>
      </w:r>
      <w:r>
        <w:rPr>
          <w:rStyle w:val="Emphasis"/>
          <w:b/>
          <w:szCs w:val="26"/>
        </w:rPr>
        <w:t xml:space="preserve">điền </w:t>
      </w:r>
      <w:r w:rsidRPr="00C21714">
        <w:rPr>
          <w:rStyle w:val="Emphasis"/>
          <w:b/>
          <w:szCs w:val="26"/>
          <w:lang w:val="vi-VN"/>
        </w:rPr>
        <w:t>vào phiếu trả lời</w:t>
      </w:r>
      <w:r>
        <w:rPr>
          <w:rStyle w:val="Emphasis"/>
          <w:b/>
          <w:szCs w:val="26"/>
        </w:rPr>
        <w:t xml:space="preserve"> trắc nghiệm sau:</w:t>
      </w:r>
    </w:p>
    <w:tbl>
      <w:tblPr>
        <w:tblW w:w="93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</w:tblGrid>
      <w:tr w:rsidR="00861E8C" w:rsidRPr="00C21714" w14:paraId="54C5C3FC" w14:textId="77777777" w:rsidTr="00B96280">
        <w:trPr>
          <w:jc w:val="center"/>
        </w:trPr>
        <w:tc>
          <w:tcPr>
            <w:tcW w:w="1053" w:type="dxa"/>
            <w:vAlign w:val="center"/>
          </w:tcPr>
          <w:p w14:paraId="5CAC8A64" w14:textId="77777777" w:rsidR="00861E8C" w:rsidRPr="00C21714" w:rsidRDefault="00861E8C" w:rsidP="00B96280">
            <w:pPr>
              <w:pStyle w:val="NormalWeb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CÂU</w:t>
            </w:r>
          </w:p>
        </w:tc>
        <w:tc>
          <w:tcPr>
            <w:tcW w:w="593" w:type="dxa"/>
            <w:vAlign w:val="center"/>
          </w:tcPr>
          <w:p w14:paraId="624612D7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593" w:type="dxa"/>
            <w:vAlign w:val="center"/>
          </w:tcPr>
          <w:p w14:paraId="354DAD41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593" w:type="dxa"/>
            <w:vAlign w:val="center"/>
          </w:tcPr>
          <w:p w14:paraId="7FFC66B5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593" w:type="dxa"/>
            <w:vAlign w:val="center"/>
          </w:tcPr>
          <w:p w14:paraId="10FD34A1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593" w:type="dxa"/>
            <w:vAlign w:val="center"/>
          </w:tcPr>
          <w:p w14:paraId="5CD8B62A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593" w:type="dxa"/>
            <w:vAlign w:val="center"/>
          </w:tcPr>
          <w:p w14:paraId="00D15383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593" w:type="dxa"/>
            <w:vAlign w:val="center"/>
          </w:tcPr>
          <w:p w14:paraId="797D6B6E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593" w:type="dxa"/>
            <w:vAlign w:val="center"/>
          </w:tcPr>
          <w:p w14:paraId="5B8F468F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593" w:type="dxa"/>
            <w:vAlign w:val="center"/>
          </w:tcPr>
          <w:p w14:paraId="2292BB09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593" w:type="dxa"/>
            <w:vAlign w:val="center"/>
          </w:tcPr>
          <w:p w14:paraId="721E0F00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593" w:type="dxa"/>
            <w:vAlign w:val="center"/>
          </w:tcPr>
          <w:p w14:paraId="06325ED3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593" w:type="dxa"/>
            <w:vAlign w:val="center"/>
          </w:tcPr>
          <w:p w14:paraId="556C86D0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  <w:tc>
          <w:tcPr>
            <w:tcW w:w="593" w:type="dxa"/>
            <w:vAlign w:val="center"/>
          </w:tcPr>
          <w:p w14:paraId="3F7CC250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</w:t>
            </w:r>
          </w:p>
        </w:tc>
        <w:tc>
          <w:tcPr>
            <w:tcW w:w="593" w:type="dxa"/>
            <w:vAlign w:val="center"/>
          </w:tcPr>
          <w:p w14:paraId="30374E5B" w14:textId="77777777" w:rsidR="00861E8C" w:rsidRPr="00C21714" w:rsidRDefault="00861E8C" w:rsidP="00B96280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</w:t>
            </w:r>
          </w:p>
        </w:tc>
      </w:tr>
      <w:tr w:rsidR="00861E8C" w:rsidRPr="00C21714" w14:paraId="169529DF" w14:textId="77777777" w:rsidTr="00B96280">
        <w:trPr>
          <w:jc w:val="center"/>
        </w:trPr>
        <w:tc>
          <w:tcPr>
            <w:tcW w:w="1053" w:type="dxa"/>
            <w:vAlign w:val="center"/>
          </w:tcPr>
          <w:p w14:paraId="41FC8CF6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A</w:t>
            </w:r>
          </w:p>
        </w:tc>
        <w:tc>
          <w:tcPr>
            <w:tcW w:w="593" w:type="dxa"/>
            <w:vAlign w:val="center"/>
          </w:tcPr>
          <w:p w14:paraId="10B8A139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160DB1BF" w14:textId="158ABEF0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26689C0B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1637198E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5ADC21F8" w14:textId="71F99CEF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4A100893" w14:textId="624AFAA2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6425D54E" w14:textId="7BD7434A" w:rsidR="00861E8C" w:rsidRPr="00C21714" w:rsidRDefault="004E14B2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1A74EC60" w14:textId="0C3D59EF" w:rsidR="00861E8C" w:rsidRPr="00C21714" w:rsidRDefault="004E14B2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129CECF4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293B0A75" w14:textId="16E3C2F4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590CFEB9" w14:textId="7209292C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6294DF57" w14:textId="431C5AE1" w:rsidR="00861E8C" w:rsidRPr="00C21714" w:rsidRDefault="004E14B2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0448E82C" w14:textId="3DA2C753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7BFF921C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</w:tr>
      <w:tr w:rsidR="00861E8C" w:rsidRPr="00C21714" w14:paraId="21D2567E" w14:textId="77777777" w:rsidTr="00B96280">
        <w:trPr>
          <w:jc w:val="center"/>
        </w:trPr>
        <w:tc>
          <w:tcPr>
            <w:tcW w:w="1053" w:type="dxa"/>
            <w:vAlign w:val="center"/>
          </w:tcPr>
          <w:p w14:paraId="7374007D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B</w:t>
            </w:r>
          </w:p>
        </w:tc>
        <w:tc>
          <w:tcPr>
            <w:tcW w:w="593" w:type="dxa"/>
            <w:vAlign w:val="center"/>
          </w:tcPr>
          <w:p w14:paraId="4443A941" w14:textId="7FF040D9" w:rsidR="00861E8C" w:rsidRPr="00C21714" w:rsidRDefault="004E14B2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72C1078A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724B2CAB" w14:textId="4F125DC6" w:rsidR="00861E8C" w:rsidRPr="00C21714" w:rsidRDefault="004E14B2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48FD9FEB" w14:textId="0EA4451B" w:rsidR="00861E8C" w:rsidRPr="00C21714" w:rsidRDefault="004E14B2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44ECE7B1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4F814BAA" w14:textId="001E1C16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2E4094D9" w14:textId="1E282853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7E9B055F" w14:textId="22B07609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1C2A04BA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130406C0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1C83A98D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020C49BD" w14:textId="2940C50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2C757E06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32708606" w14:textId="28C59585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</w:tr>
      <w:tr w:rsidR="00861E8C" w:rsidRPr="00C21714" w14:paraId="121F9AAE" w14:textId="77777777" w:rsidTr="00B96280">
        <w:trPr>
          <w:jc w:val="center"/>
        </w:trPr>
        <w:tc>
          <w:tcPr>
            <w:tcW w:w="1053" w:type="dxa"/>
            <w:vAlign w:val="center"/>
          </w:tcPr>
          <w:p w14:paraId="1D4CF019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C</w:t>
            </w:r>
          </w:p>
        </w:tc>
        <w:tc>
          <w:tcPr>
            <w:tcW w:w="593" w:type="dxa"/>
            <w:vAlign w:val="center"/>
          </w:tcPr>
          <w:p w14:paraId="2BA3BE22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43C1EA07" w14:textId="3EF4C410" w:rsidR="00861E8C" w:rsidRPr="00C21714" w:rsidRDefault="004E14B2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013BF9EB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74EF6B02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1FE9263D" w14:textId="262BF9E2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4E6CB093" w14:textId="2F7D7AA8" w:rsidR="00861E8C" w:rsidRPr="00C21714" w:rsidRDefault="004E14B2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3ABEDD01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473154E4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4A928D63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7346F1A5" w14:textId="7CC8B54C" w:rsidR="00861E8C" w:rsidRPr="00C21714" w:rsidRDefault="004E14B2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03B12940" w14:textId="3AE01F45" w:rsidR="00861E8C" w:rsidRPr="00C21714" w:rsidRDefault="004E14B2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3E883BB7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0B67AF8E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23C6866C" w14:textId="2AF7AE8D" w:rsidR="00861E8C" w:rsidRPr="00C21714" w:rsidRDefault="004E14B2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</w:tr>
      <w:tr w:rsidR="00861E8C" w:rsidRPr="00C21714" w14:paraId="33EC5346" w14:textId="77777777" w:rsidTr="00B96280">
        <w:trPr>
          <w:jc w:val="center"/>
        </w:trPr>
        <w:tc>
          <w:tcPr>
            <w:tcW w:w="1053" w:type="dxa"/>
            <w:vAlign w:val="center"/>
          </w:tcPr>
          <w:p w14:paraId="617DB696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C21714">
              <w:rPr>
                <w:sz w:val="26"/>
                <w:szCs w:val="26"/>
              </w:rPr>
              <w:t>D</w:t>
            </w:r>
          </w:p>
        </w:tc>
        <w:tc>
          <w:tcPr>
            <w:tcW w:w="593" w:type="dxa"/>
            <w:vAlign w:val="center"/>
          </w:tcPr>
          <w:p w14:paraId="2ED28D3B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5E80EA1F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12A2915D" w14:textId="06CBAF9E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01AF580F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3ED1DE90" w14:textId="4EFBDDEC" w:rsidR="00861E8C" w:rsidRPr="00C21714" w:rsidRDefault="004E14B2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14540D1D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7787D0FF" w14:textId="09E24A4F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3069C112" w14:textId="059FB1B4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6420A1E2" w14:textId="28AFD69B" w:rsidR="00861E8C" w:rsidRPr="00C21714" w:rsidRDefault="004E14B2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52EF4CD8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4163C9F8" w14:textId="294494C3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2C47FE38" w14:textId="647D7FF5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  <w:tc>
          <w:tcPr>
            <w:tcW w:w="593" w:type="dxa"/>
            <w:vAlign w:val="center"/>
          </w:tcPr>
          <w:p w14:paraId="60F07CFD" w14:textId="31D74826" w:rsidR="00861E8C" w:rsidRPr="00C21714" w:rsidRDefault="004E14B2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</w:t>
            </w:r>
          </w:p>
        </w:tc>
        <w:tc>
          <w:tcPr>
            <w:tcW w:w="593" w:type="dxa"/>
            <w:vAlign w:val="center"/>
          </w:tcPr>
          <w:p w14:paraId="04F7DD2A" w14:textId="77777777" w:rsidR="00861E8C" w:rsidRPr="00C21714" w:rsidRDefault="00861E8C" w:rsidP="00B96280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</w:tc>
      </w:tr>
    </w:tbl>
    <w:p w14:paraId="0C43750E" w14:textId="77777777" w:rsidR="00861E8C" w:rsidRDefault="00861E8C"/>
    <w:p w14:paraId="12EE5EA6" w14:textId="77777777" w:rsidR="006B10A4" w:rsidRDefault="009300DF" w:rsidP="009300DF">
      <w:r>
        <w:rPr>
          <w:b/>
          <w:color w:val="000000" w:themeColor="text1"/>
          <w:sz w:val="28"/>
          <w:szCs w:val="28"/>
        </w:rPr>
        <w:t>II</w:t>
      </w:r>
      <w:r w:rsidRPr="00FB690B">
        <w:rPr>
          <w:b/>
          <w:color w:val="000000" w:themeColor="text1"/>
          <w:sz w:val="28"/>
          <w:szCs w:val="28"/>
        </w:rPr>
        <w:t xml:space="preserve"> – T</w:t>
      </w:r>
      <w:r>
        <w:rPr>
          <w:b/>
          <w:color w:val="000000" w:themeColor="text1"/>
          <w:sz w:val="28"/>
          <w:szCs w:val="28"/>
        </w:rPr>
        <w:t>Ự LUẬN</w:t>
      </w:r>
      <w:r w:rsidRPr="00FB690B">
        <w:rPr>
          <w:b/>
          <w:color w:val="000000" w:themeColor="text1"/>
          <w:sz w:val="28"/>
          <w:szCs w:val="28"/>
        </w:rPr>
        <w:t xml:space="preserve"> </w:t>
      </w:r>
      <w:r w:rsidRPr="009C4C20">
        <w:rPr>
          <w:color w:val="000000" w:themeColor="text1"/>
          <w:sz w:val="28"/>
          <w:szCs w:val="28"/>
        </w:rPr>
        <w:t>(</w:t>
      </w:r>
      <w:r>
        <w:rPr>
          <w:color w:val="000000" w:themeColor="text1"/>
          <w:sz w:val="28"/>
          <w:szCs w:val="28"/>
        </w:rPr>
        <w:t>3</w:t>
      </w:r>
      <w:r w:rsidRPr="009C4C20">
        <w:rPr>
          <w:color w:val="000000" w:themeColor="text1"/>
          <w:sz w:val="28"/>
          <w:szCs w:val="28"/>
        </w:rPr>
        <w:t xml:space="preserve"> điểm)</w:t>
      </w:r>
      <w:r w:rsidRPr="00FB690B">
        <w:rPr>
          <w:color w:val="000000" w:themeColor="text1"/>
          <w:sz w:val="28"/>
          <w:szCs w:val="28"/>
        </w:rPr>
        <w:t>:</w:t>
      </w:r>
    </w:p>
    <w:p w14:paraId="5DB1C17F" w14:textId="77777777" w:rsidR="006B10A4" w:rsidRDefault="006B10A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7830"/>
        <w:gridCol w:w="1039"/>
      </w:tblGrid>
      <w:tr w:rsidR="006B10A4" w:rsidRPr="00AD5FF3" w14:paraId="27E31A10" w14:textId="77777777" w:rsidTr="009300DF">
        <w:trPr>
          <w:trHeight w:val="490"/>
        </w:trPr>
        <w:tc>
          <w:tcPr>
            <w:tcW w:w="1345" w:type="dxa"/>
            <w:shd w:val="clear" w:color="auto" w:fill="92D050"/>
            <w:vAlign w:val="center"/>
          </w:tcPr>
          <w:p w14:paraId="07591203" w14:textId="77777777" w:rsidR="006B10A4" w:rsidRPr="009300DF" w:rsidRDefault="009300DF" w:rsidP="009300DF">
            <w:pPr>
              <w:jc w:val="center"/>
              <w:rPr>
                <w:b/>
                <w:sz w:val="26"/>
                <w:szCs w:val="26"/>
              </w:rPr>
            </w:pPr>
            <w:r w:rsidRPr="009300DF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7830" w:type="dxa"/>
            <w:shd w:val="clear" w:color="auto" w:fill="92D050"/>
            <w:vAlign w:val="center"/>
          </w:tcPr>
          <w:p w14:paraId="7F14ADA4" w14:textId="77777777" w:rsidR="006B10A4" w:rsidRPr="009300DF" w:rsidRDefault="00562040" w:rsidP="009300DF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giải</w:t>
            </w:r>
          </w:p>
        </w:tc>
        <w:tc>
          <w:tcPr>
            <w:tcW w:w="1039" w:type="dxa"/>
            <w:shd w:val="clear" w:color="auto" w:fill="92D050"/>
            <w:vAlign w:val="center"/>
          </w:tcPr>
          <w:p w14:paraId="57566164" w14:textId="77777777" w:rsidR="006B10A4" w:rsidRPr="009300DF" w:rsidRDefault="009300DF" w:rsidP="009300DF">
            <w:pPr>
              <w:jc w:val="center"/>
              <w:rPr>
                <w:b/>
                <w:sz w:val="26"/>
                <w:szCs w:val="26"/>
              </w:rPr>
            </w:pPr>
            <w:r w:rsidRPr="009300DF">
              <w:rPr>
                <w:b/>
                <w:sz w:val="26"/>
                <w:szCs w:val="26"/>
              </w:rPr>
              <w:t>Điểm</w:t>
            </w:r>
          </w:p>
        </w:tc>
      </w:tr>
      <w:tr w:rsidR="006B10A4" w:rsidRPr="00AD5FF3" w14:paraId="24A2E99A" w14:textId="77777777" w:rsidTr="00BE226D">
        <w:tc>
          <w:tcPr>
            <w:tcW w:w="1345" w:type="dxa"/>
          </w:tcPr>
          <w:p w14:paraId="4E6B9E65" w14:textId="77777777" w:rsidR="006B10A4" w:rsidRPr="00AD5FF3" w:rsidRDefault="006B10A4" w:rsidP="0069400E">
            <w:pPr>
              <w:jc w:val="center"/>
              <w:rPr>
                <w:sz w:val="26"/>
                <w:szCs w:val="26"/>
              </w:rPr>
            </w:pPr>
            <w:r w:rsidRPr="00B77354">
              <w:rPr>
                <w:b/>
                <w:sz w:val="26"/>
                <w:szCs w:val="26"/>
              </w:rPr>
              <w:t>Bài 1</w:t>
            </w:r>
            <w:r w:rsidRPr="00AD5FF3">
              <w:rPr>
                <w:sz w:val="26"/>
                <w:szCs w:val="26"/>
              </w:rPr>
              <w:t>a.</w:t>
            </w:r>
          </w:p>
          <w:p w14:paraId="11A86694" w14:textId="77777777" w:rsidR="006B10A4" w:rsidRPr="00AD5FF3" w:rsidRDefault="006B10A4" w:rsidP="0069400E">
            <w:pPr>
              <w:jc w:val="center"/>
              <w:rPr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>(0,5 điểm)</w:t>
            </w:r>
          </w:p>
        </w:tc>
        <w:tc>
          <w:tcPr>
            <w:tcW w:w="7830" w:type="dxa"/>
          </w:tcPr>
          <w:p w14:paraId="427BE90F" w14:textId="77777777" w:rsidR="004E14B2" w:rsidRPr="00CF3F84" w:rsidRDefault="00B92D34" w:rsidP="004E14B2">
            <w:pPr>
              <w:spacing w:line="360" w:lineRule="auto"/>
              <w:rPr>
                <w:sz w:val="26"/>
                <w:szCs w:val="26"/>
              </w:rPr>
            </w:pPr>
            <w:r w:rsidRPr="002D2723">
              <w:rPr>
                <w:sz w:val="26"/>
                <w:szCs w:val="26"/>
              </w:rPr>
              <w:t xml:space="preserve">a) </w:t>
            </w:r>
            <w:r w:rsidR="004E14B2" w:rsidRPr="00CF3F84">
              <w:rPr>
                <w:bCs/>
                <w:w w:val="105"/>
                <w:sz w:val="26"/>
                <w:szCs w:val="26"/>
              </w:rPr>
              <w:t>5. 32 + 15.27 +15.41</w:t>
            </w:r>
            <w:r w:rsidR="004E14B2" w:rsidRPr="00CF3F84">
              <w:rPr>
                <w:sz w:val="26"/>
                <w:szCs w:val="26"/>
                <w:lang w:val="vi-VN"/>
              </w:rPr>
              <w:t xml:space="preserve"> </w:t>
            </w:r>
            <w:r w:rsidR="004E14B2" w:rsidRPr="00CF3F84">
              <w:rPr>
                <w:bCs/>
                <w:w w:val="105"/>
                <w:sz w:val="26"/>
                <w:szCs w:val="26"/>
              </w:rPr>
              <w:t xml:space="preserve"> </w:t>
            </w:r>
            <w:r w:rsidR="004E14B2" w:rsidRPr="00CF3F84">
              <w:rPr>
                <w:sz w:val="26"/>
                <w:szCs w:val="26"/>
              </w:rPr>
              <w:t xml:space="preserve"> </w:t>
            </w:r>
          </w:p>
          <w:p w14:paraId="26A8BD8A" w14:textId="48D1E6FC" w:rsidR="004E14B2" w:rsidRPr="00CF3F84" w:rsidRDefault="004E14B2" w:rsidP="004E14B2">
            <w:pPr>
              <w:spacing w:line="360" w:lineRule="auto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</w:rPr>
              <w:t xml:space="preserve">= 15.(32+27+41)                      </w:t>
            </w:r>
          </w:p>
          <w:p w14:paraId="04740619" w14:textId="3797320E" w:rsidR="00ED5AB1" w:rsidRPr="00AD5FF3" w:rsidRDefault="004E14B2" w:rsidP="002D2723">
            <w:pPr>
              <w:spacing w:after="160" w:line="360" w:lineRule="auto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</w:rPr>
              <w:t>= 15. 100 = 1500</w:t>
            </w:r>
            <w:r w:rsidRPr="00CF3F84">
              <w:rPr>
                <w:sz w:val="26"/>
                <w:szCs w:val="26"/>
                <w:lang w:val="vi-VN"/>
              </w:rPr>
              <w:t xml:space="preserve">  </w:t>
            </w:r>
            <w:r w:rsidRPr="00CF3F84">
              <w:rPr>
                <w:sz w:val="26"/>
                <w:szCs w:val="26"/>
              </w:rPr>
              <w:t xml:space="preserve">                    </w:t>
            </w:r>
          </w:p>
        </w:tc>
        <w:tc>
          <w:tcPr>
            <w:tcW w:w="1039" w:type="dxa"/>
          </w:tcPr>
          <w:p w14:paraId="3F6B52F0" w14:textId="77777777" w:rsidR="002D2723" w:rsidRDefault="002D2723" w:rsidP="00BE226D">
            <w:pPr>
              <w:rPr>
                <w:sz w:val="26"/>
                <w:szCs w:val="26"/>
              </w:rPr>
            </w:pPr>
          </w:p>
          <w:p w14:paraId="721AA7C0" w14:textId="13599BDB"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14:paraId="03A25336" w14:textId="77777777" w:rsidR="00453189" w:rsidRDefault="00453189" w:rsidP="00BE226D">
            <w:pPr>
              <w:rPr>
                <w:sz w:val="26"/>
                <w:szCs w:val="26"/>
              </w:rPr>
            </w:pPr>
          </w:p>
          <w:p w14:paraId="055EE5CF" w14:textId="098817DC"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  <w:tr w:rsidR="006B10A4" w:rsidRPr="00AD5FF3" w14:paraId="0571CC6E" w14:textId="77777777" w:rsidTr="00BE226D">
        <w:tc>
          <w:tcPr>
            <w:tcW w:w="1345" w:type="dxa"/>
          </w:tcPr>
          <w:p w14:paraId="18E883A7" w14:textId="77777777" w:rsidR="006B10A4" w:rsidRPr="00AD5FF3" w:rsidRDefault="006B10A4" w:rsidP="0069400E">
            <w:pPr>
              <w:jc w:val="center"/>
              <w:rPr>
                <w:sz w:val="26"/>
                <w:szCs w:val="26"/>
              </w:rPr>
            </w:pPr>
            <w:r w:rsidRPr="00B77354">
              <w:rPr>
                <w:b/>
                <w:sz w:val="26"/>
                <w:szCs w:val="26"/>
              </w:rPr>
              <w:t>Bài 1</w:t>
            </w:r>
            <w:r w:rsidRPr="00AD5FF3">
              <w:rPr>
                <w:sz w:val="26"/>
                <w:szCs w:val="26"/>
              </w:rPr>
              <w:t>b.</w:t>
            </w:r>
          </w:p>
          <w:p w14:paraId="2B0F54D1" w14:textId="77777777" w:rsidR="006B10A4" w:rsidRPr="00AD5FF3" w:rsidRDefault="006B10A4" w:rsidP="0069400E">
            <w:pPr>
              <w:jc w:val="center"/>
              <w:rPr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>(0,5 điểm)</w:t>
            </w:r>
          </w:p>
        </w:tc>
        <w:tc>
          <w:tcPr>
            <w:tcW w:w="7830" w:type="dxa"/>
          </w:tcPr>
          <w:p w14:paraId="33B6A6D8" w14:textId="77777777" w:rsidR="004E14B2" w:rsidRPr="00CF3F84" w:rsidRDefault="00B92D34" w:rsidP="004E14B2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60" w:lineRule="auto"/>
              <w:ind w:right="3"/>
              <w:rPr>
                <w:sz w:val="26"/>
                <w:szCs w:val="26"/>
              </w:rPr>
            </w:pPr>
            <w:r w:rsidRPr="002D2723">
              <w:rPr>
                <w:sz w:val="26"/>
                <w:szCs w:val="26"/>
              </w:rPr>
              <w:t>b</w:t>
            </w:r>
            <w:r w:rsidR="002D2723" w:rsidRPr="002D2723">
              <w:rPr>
                <w:sz w:val="26"/>
                <w:szCs w:val="26"/>
              </w:rPr>
              <w:t xml:space="preserve">) </w:t>
            </w:r>
            <w:r w:rsidR="004E14B2" w:rsidRPr="00CF3F84">
              <w:rPr>
                <w:position w:val="-16"/>
                <w:sz w:val="26"/>
                <w:szCs w:val="26"/>
              </w:rPr>
              <w:object w:dxaOrig="2540" w:dyaOrig="440" w14:anchorId="7B6F79B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7.2pt;height:22.2pt" o:ole="">
                  <v:imagedata r:id="rId6" o:title=""/>
                </v:shape>
                <o:OLEObject Type="Embed" ProgID="Equation.DSMT4" ShapeID="_x0000_i1025" DrawAspect="Content" ObjectID="_1702231921" r:id="rId7"/>
              </w:object>
            </w:r>
          </w:p>
          <w:p w14:paraId="012B72C1" w14:textId="5E8EF2D5" w:rsidR="004E14B2" w:rsidRPr="00CF3F84" w:rsidRDefault="004E14B2" w:rsidP="004E14B2">
            <w:pPr>
              <w:spacing w:line="360" w:lineRule="auto"/>
              <w:rPr>
                <w:rFonts w:eastAsiaTheme="minorEastAsia"/>
                <w:sz w:val="26"/>
                <w:szCs w:val="26"/>
                <w:vertAlign w:val="superscript"/>
              </w:rPr>
            </w:pPr>
            <w:r w:rsidRPr="006C0FF2">
              <w:rPr>
                <w:position w:val="-16"/>
              </w:rPr>
              <w:object w:dxaOrig="2500" w:dyaOrig="460" w14:anchorId="7E9C6253">
                <v:shape id="_x0000_i1026" type="#_x0000_t75" style="width:124.8pt;height:22.8pt" o:ole="">
                  <v:imagedata r:id="rId8" o:title=""/>
                </v:shape>
                <o:OLEObject Type="Embed" ProgID="Equation.DSMT4" ShapeID="_x0000_i1026" DrawAspect="Content" ObjectID="_1702231922" r:id="rId9"/>
              </w:object>
            </w:r>
            <w:r w:rsidRPr="00CF3F84">
              <w:rPr>
                <w:sz w:val="26"/>
                <w:szCs w:val="26"/>
              </w:rPr>
              <w:t xml:space="preserve">         </w:t>
            </w:r>
          </w:p>
          <w:p w14:paraId="0635A3C8" w14:textId="2D06C3C0" w:rsidR="00ED5AB1" w:rsidRPr="002D2723" w:rsidRDefault="004E14B2" w:rsidP="004E14B2">
            <w:pPr>
              <w:spacing w:after="160" w:line="360" w:lineRule="auto"/>
              <w:rPr>
                <w:sz w:val="26"/>
                <w:szCs w:val="26"/>
              </w:rPr>
            </w:pPr>
            <w:r w:rsidRPr="006C0FF2">
              <w:rPr>
                <w:position w:val="-4"/>
              </w:rPr>
              <w:object w:dxaOrig="1480" w:dyaOrig="260" w14:anchorId="50750110">
                <v:shape id="_x0000_i1027" type="#_x0000_t75" style="width:73.8pt;height:13.2pt" o:ole="">
                  <v:imagedata r:id="rId10" o:title=""/>
                </v:shape>
                <o:OLEObject Type="Embed" ProgID="Equation.DSMT4" ShapeID="_x0000_i1027" DrawAspect="Content" ObjectID="_1702231923" r:id="rId11"/>
              </w:object>
            </w:r>
            <w:r w:rsidRPr="00CF3F84">
              <w:rPr>
                <w:rFonts w:eastAsiaTheme="minorEastAsia"/>
                <w:sz w:val="26"/>
                <w:szCs w:val="26"/>
                <w:vertAlign w:val="superscript"/>
              </w:rPr>
              <w:t xml:space="preserve">                      </w:t>
            </w:r>
          </w:p>
        </w:tc>
        <w:tc>
          <w:tcPr>
            <w:tcW w:w="1039" w:type="dxa"/>
          </w:tcPr>
          <w:p w14:paraId="52D8D891" w14:textId="77777777" w:rsidR="006B10A4" w:rsidRPr="00AD5FF3" w:rsidRDefault="006B10A4" w:rsidP="00BE226D">
            <w:pPr>
              <w:rPr>
                <w:sz w:val="26"/>
                <w:szCs w:val="26"/>
              </w:rPr>
            </w:pPr>
          </w:p>
          <w:p w14:paraId="33D5C06D" w14:textId="77777777" w:rsidR="002D2723" w:rsidRDefault="002D2723" w:rsidP="00BE226D">
            <w:pPr>
              <w:rPr>
                <w:sz w:val="26"/>
                <w:szCs w:val="26"/>
              </w:rPr>
            </w:pPr>
          </w:p>
          <w:p w14:paraId="63F91342" w14:textId="3B3674E9"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14:paraId="7995CDE2" w14:textId="77777777" w:rsidR="004E14B2" w:rsidRDefault="004E14B2" w:rsidP="00FD20A8">
            <w:pPr>
              <w:rPr>
                <w:sz w:val="26"/>
                <w:szCs w:val="26"/>
              </w:rPr>
            </w:pPr>
          </w:p>
          <w:p w14:paraId="61DA0EAC" w14:textId="77906594" w:rsidR="006B10A4" w:rsidRPr="00AD5FF3" w:rsidRDefault="006B10A4" w:rsidP="00FD20A8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  <w:tr w:rsidR="006B10A4" w:rsidRPr="00AD5FF3" w14:paraId="4F4C44FB" w14:textId="77777777" w:rsidTr="00BE226D">
        <w:tc>
          <w:tcPr>
            <w:tcW w:w="1345" w:type="dxa"/>
          </w:tcPr>
          <w:p w14:paraId="79BC59AB" w14:textId="77777777" w:rsidR="006B10A4" w:rsidRPr="00AD5FF3" w:rsidRDefault="006B10A4" w:rsidP="0069400E">
            <w:pPr>
              <w:jc w:val="center"/>
              <w:rPr>
                <w:sz w:val="26"/>
                <w:szCs w:val="26"/>
              </w:rPr>
            </w:pPr>
            <w:r w:rsidRPr="00B77354">
              <w:rPr>
                <w:b/>
                <w:sz w:val="26"/>
                <w:szCs w:val="26"/>
              </w:rPr>
              <w:t>Bài 2</w:t>
            </w:r>
            <w:r w:rsidRPr="00AD5FF3">
              <w:rPr>
                <w:sz w:val="26"/>
                <w:szCs w:val="26"/>
              </w:rPr>
              <w:t>:</w:t>
            </w:r>
          </w:p>
          <w:p w14:paraId="49C900CA" w14:textId="77777777" w:rsidR="006B10A4" w:rsidRPr="00AD5FF3" w:rsidRDefault="006B10A4" w:rsidP="0069400E">
            <w:pPr>
              <w:jc w:val="center"/>
              <w:rPr>
                <w:i/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>(0,5 điểm)</w:t>
            </w:r>
          </w:p>
        </w:tc>
        <w:tc>
          <w:tcPr>
            <w:tcW w:w="7830" w:type="dxa"/>
          </w:tcPr>
          <w:p w14:paraId="285F7ECC" w14:textId="4E5484F8" w:rsidR="004E14B2" w:rsidRPr="00CF3F84" w:rsidRDefault="004E14B2" w:rsidP="004E14B2">
            <w:pPr>
              <w:spacing w:line="360" w:lineRule="auto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</w:rPr>
              <w:t>97 – 3x = 22</w:t>
            </w:r>
          </w:p>
          <w:p w14:paraId="72901F37" w14:textId="061CBDF5" w:rsidR="004E14B2" w:rsidRPr="00CF3F84" w:rsidRDefault="009459E3" w:rsidP="004E14B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</w:t>
            </w:r>
            <w:r w:rsidR="004E14B2" w:rsidRPr="00CF3F84">
              <w:rPr>
                <w:sz w:val="26"/>
                <w:szCs w:val="26"/>
              </w:rPr>
              <w:t>3x = 97 – 22</w:t>
            </w:r>
          </w:p>
          <w:p w14:paraId="1E0A6948" w14:textId="32F4E695" w:rsidR="004E14B2" w:rsidRPr="00CF3F84" w:rsidRDefault="009459E3" w:rsidP="004E14B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</w:t>
            </w:r>
            <w:r w:rsidR="004E14B2">
              <w:rPr>
                <w:sz w:val="26"/>
                <w:szCs w:val="26"/>
              </w:rPr>
              <w:t>3</w:t>
            </w:r>
            <w:r w:rsidR="004E14B2" w:rsidRPr="00CF3F84">
              <w:rPr>
                <w:sz w:val="26"/>
                <w:szCs w:val="26"/>
              </w:rPr>
              <w:t xml:space="preserve">x = 75                                   </w:t>
            </w:r>
          </w:p>
          <w:p w14:paraId="1075C301" w14:textId="3670000F" w:rsidR="004E14B2" w:rsidRPr="00CF3F84" w:rsidRDefault="009459E3" w:rsidP="004E14B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</w:t>
            </w:r>
            <w:r w:rsidR="004E14B2" w:rsidRPr="00CF3F84">
              <w:rPr>
                <w:sz w:val="26"/>
                <w:szCs w:val="26"/>
              </w:rPr>
              <w:t>x =  75:</w:t>
            </w:r>
            <w:r w:rsidR="004E14B2">
              <w:rPr>
                <w:sz w:val="26"/>
                <w:szCs w:val="26"/>
              </w:rPr>
              <w:t>3</w:t>
            </w:r>
            <w:r w:rsidR="004E14B2" w:rsidRPr="00CF3F84">
              <w:rPr>
                <w:sz w:val="26"/>
                <w:szCs w:val="26"/>
              </w:rPr>
              <w:t xml:space="preserve"> </w:t>
            </w:r>
          </w:p>
          <w:p w14:paraId="3F300F0A" w14:textId="397E20B4" w:rsidR="00ED5AB1" w:rsidRPr="002D2723" w:rsidRDefault="009459E3" w:rsidP="004E14B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</w:t>
            </w:r>
            <w:r w:rsidR="004E14B2" w:rsidRPr="00CF3F84">
              <w:rPr>
                <w:sz w:val="26"/>
                <w:szCs w:val="26"/>
              </w:rPr>
              <w:t xml:space="preserve">x = 25                                         </w:t>
            </w:r>
          </w:p>
        </w:tc>
        <w:tc>
          <w:tcPr>
            <w:tcW w:w="1039" w:type="dxa"/>
          </w:tcPr>
          <w:p w14:paraId="31BDBB51" w14:textId="77777777" w:rsidR="00D57CCF" w:rsidRDefault="00D57CCF" w:rsidP="00BE226D">
            <w:pPr>
              <w:rPr>
                <w:sz w:val="26"/>
                <w:szCs w:val="26"/>
              </w:rPr>
            </w:pPr>
          </w:p>
          <w:p w14:paraId="2138ABAE" w14:textId="77777777" w:rsidR="002D2723" w:rsidRDefault="002D2723" w:rsidP="00BE226D">
            <w:pPr>
              <w:rPr>
                <w:sz w:val="26"/>
                <w:szCs w:val="26"/>
              </w:rPr>
            </w:pPr>
          </w:p>
          <w:p w14:paraId="3B023B3D" w14:textId="77777777" w:rsidR="002D2723" w:rsidRDefault="002D2723" w:rsidP="00BE226D">
            <w:pPr>
              <w:rPr>
                <w:sz w:val="26"/>
                <w:szCs w:val="26"/>
              </w:rPr>
            </w:pPr>
          </w:p>
          <w:p w14:paraId="56C7CD3E" w14:textId="25C7976C" w:rsidR="006B10A4" w:rsidRPr="00AD5FF3" w:rsidRDefault="006B10A4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14:paraId="4A19B3EA" w14:textId="77777777" w:rsidR="006B10A4" w:rsidRPr="00AD5FF3" w:rsidRDefault="006B10A4" w:rsidP="00BE226D">
            <w:pPr>
              <w:rPr>
                <w:sz w:val="26"/>
                <w:szCs w:val="26"/>
              </w:rPr>
            </w:pPr>
          </w:p>
          <w:p w14:paraId="05A048D1" w14:textId="77777777" w:rsidR="00ED5AB1" w:rsidRDefault="00ED5AB1" w:rsidP="00D57CCF">
            <w:pPr>
              <w:rPr>
                <w:sz w:val="26"/>
                <w:szCs w:val="26"/>
              </w:rPr>
            </w:pPr>
          </w:p>
          <w:p w14:paraId="57180387" w14:textId="6B853F3C" w:rsidR="006B10A4" w:rsidRPr="00AD5FF3" w:rsidRDefault="006B10A4" w:rsidP="00D57CCF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  <w:tr w:rsidR="006B10A4" w:rsidRPr="00AD5FF3" w14:paraId="38763407" w14:textId="77777777" w:rsidTr="00BE226D">
        <w:tc>
          <w:tcPr>
            <w:tcW w:w="1345" w:type="dxa"/>
          </w:tcPr>
          <w:p w14:paraId="3BFF4373" w14:textId="77777777" w:rsidR="006B10A4" w:rsidRPr="00AD5FF3" w:rsidRDefault="006B10A4" w:rsidP="0069400E">
            <w:pPr>
              <w:jc w:val="center"/>
              <w:rPr>
                <w:sz w:val="26"/>
                <w:szCs w:val="26"/>
              </w:rPr>
            </w:pPr>
            <w:r w:rsidRPr="00B77354">
              <w:rPr>
                <w:b/>
                <w:sz w:val="26"/>
                <w:szCs w:val="26"/>
              </w:rPr>
              <w:t>Bài 3</w:t>
            </w:r>
            <w:r w:rsidRPr="00AD5FF3">
              <w:rPr>
                <w:sz w:val="26"/>
                <w:szCs w:val="26"/>
              </w:rPr>
              <w:t>:</w:t>
            </w:r>
          </w:p>
          <w:p w14:paraId="4ACB6CB1" w14:textId="23089193" w:rsidR="006B10A4" w:rsidRPr="00AD5FF3" w:rsidRDefault="006B10A4" w:rsidP="0069400E">
            <w:pPr>
              <w:jc w:val="center"/>
              <w:rPr>
                <w:i/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>(</w:t>
            </w:r>
            <w:r w:rsidR="00ED5AB1">
              <w:rPr>
                <w:i/>
                <w:sz w:val="26"/>
                <w:szCs w:val="26"/>
              </w:rPr>
              <w:t>1</w:t>
            </w:r>
            <w:r w:rsidRPr="00AD5FF3">
              <w:rPr>
                <w:i/>
                <w:sz w:val="26"/>
                <w:szCs w:val="26"/>
              </w:rPr>
              <w:t xml:space="preserve"> điểm)</w:t>
            </w:r>
          </w:p>
        </w:tc>
        <w:tc>
          <w:tcPr>
            <w:tcW w:w="7830" w:type="dxa"/>
          </w:tcPr>
          <w:p w14:paraId="7B6D43AD" w14:textId="77777777" w:rsidR="004E14B2" w:rsidRPr="00CF3F84" w:rsidRDefault="004E14B2" w:rsidP="004E14B2">
            <w:pPr>
              <w:spacing w:line="360" w:lineRule="auto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  <w:lang w:val="vi-VN"/>
              </w:rPr>
              <w:t xml:space="preserve">Gọi số </w:t>
            </w:r>
            <w:r>
              <w:rPr>
                <w:sz w:val="26"/>
                <w:szCs w:val="26"/>
              </w:rPr>
              <w:t>b</w:t>
            </w:r>
            <w:r w:rsidRPr="00CF3F84">
              <w:rPr>
                <w:sz w:val="26"/>
                <w:szCs w:val="26"/>
              </w:rPr>
              <w:t>ộ đội của đơn vị đó</w:t>
            </w:r>
            <w:r w:rsidRPr="00CF3F84">
              <w:rPr>
                <w:sz w:val="26"/>
                <w:szCs w:val="26"/>
                <w:lang w:val="vi-VN"/>
              </w:rPr>
              <w:t xml:space="preserve"> là </w:t>
            </w:r>
            <w:r w:rsidRPr="00CF3F84">
              <w:rPr>
                <w:sz w:val="26"/>
                <w:szCs w:val="26"/>
              </w:rPr>
              <w:t xml:space="preserve">x (x </w:t>
            </w:r>
            <w:r w:rsidRPr="00CF3F84">
              <w:rPr>
                <w:rFonts w:ascii="Cambria Math" w:hAnsi="Cambria Math" w:cs="Cambria Math"/>
                <w:sz w:val="26"/>
                <w:szCs w:val="26"/>
                <w:lang w:val="vi-VN"/>
              </w:rPr>
              <w:t>∈</w:t>
            </w:r>
            <w:r w:rsidRPr="00CF3F84">
              <w:rPr>
                <w:sz w:val="26"/>
                <w:szCs w:val="26"/>
              </w:rPr>
              <w:t xml:space="preserve"> N, 100 ≤ x ≤ 140)</w:t>
            </w:r>
          </w:p>
          <w:p w14:paraId="29CA2CAD" w14:textId="7DE58E4C" w:rsidR="004E14B2" w:rsidRPr="00CF3F84" w:rsidRDefault="004E14B2" w:rsidP="004E14B2">
            <w:pPr>
              <w:spacing w:line="360" w:lineRule="auto"/>
              <w:ind w:left="720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  <w:lang w:val="vi-VN"/>
              </w:rPr>
              <w:t xml:space="preserve">Do số </w:t>
            </w:r>
            <w:r w:rsidR="005A1195">
              <w:rPr>
                <w:sz w:val="26"/>
                <w:szCs w:val="26"/>
              </w:rPr>
              <w:t>b</w:t>
            </w:r>
            <w:r w:rsidRPr="00CF3F84">
              <w:rPr>
                <w:sz w:val="26"/>
                <w:szCs w:val="26"/>
              </w:rPr>
              <w:t>ộ đội</w:t>
            </w:r>
            <w:r w:rsidRPr="00CF3F84">
              <w:rPr>
                <w:sz w:val="26"/>
                <w:szCs w:val="26"/>
                <w:lang w:val="vi-VN"/>
              </w:rPr>
              <w:t xml:space="preserve"> khi xếp hàng </w:t>
            </w:r>
            <w:r w:rsidRPr="00CF3F84">
              <w:rPr>
                <w:sz w:val="26"/>
                <w:szCs w:val="26"/>
              </w:rPr>
              <w:t>10 hoặc hàng 15</w:t>
            </w:r>
            <w:r w:rsidRPr="00CF3F84">
              <w:rPr>
                <w:sz w:val="26"/>
                <w:szCs w:val="26"/>
                <w:lang w:val="vi-VN"/>
              </w:rPr>
              <w:t xml:space="preserve"> đều </w:t>
            </w:r>
            <w:r w:rsidRPr="00CF3F84">
              <w:rPr>
                <w:sz w:val="26"/>
                <w:szCs w:val="26"/>
              </w:rPr>
              <w:t>vừa đủ nên:</w:t>
            </w:r>
            <w:r w:rsidRPr="00CF3F84">
              <w:rPr>
                <w:sz w:val="26"/>
                <w:szCs w:val="26"/>
                <w:lang w:val="vi-VN"/>
              </w:rPr>
              <w:t xml:space="preserve">  </w:t>
            </w:r>
          </w:p>
          <w:p w14:paraId="4C20A0D2" w14:textId="77777777" w:rsidR="004E14B2" w:rsidRPr="00CF3F84" w:rsidRDefault="004E14B2" w:rsidP="004E14B2">
            <w:pPr>
              <w:spacing w:line="360" w:lineRule="auto"/>
              <w:ind w:left="720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</w:rPr>
              <w:tab/>
              <w:t xml:space="preserve">x </w:t>
            </w:r>
            <w:r w:rsidRPr="00CF3F84">
              <w:rPr>
                <w:rFonts w:ascii="Cambria Math" w:hAnsi="Cambria Math" w:cs="Cambria Math"/>
                <w:sz w:val="26"/>
                <w:szCs w:val="26"/>
                <w:lang w:val="vi-VN"/>
              </w:rPr>
              <w:t>⋮</w:t>
            </w:r>
            <w:r w:rsidRPr="00CF3F84">
              <w:rPr>
                <w:sz w:val="26"/>
                <w:szCs w:val="26"/>
                <w:lang w:val="vi-VN"/>
              </w:rPr>
              <w:t xml:space="preserve"> </w:t>
            </w:r>
            <w:r w:rsidRPr="00CF3F84">
              <w:rPr>
                <w:sz w:val="26"/>
                <w:szCs w:val="26"/>
              </w:rPr>
              <w:t>10</w:t>
            </w:r>
          </w:p>
          <w:p w14:paraId="1AC66611" w14:textId="77777777" w:rsidR="004E14B2" w:rsidRPr="00CF3F84" w:rsidRDefault="004E14B2" w:rsidP="004E14B2">
            <w:pPr>
              <w:spacing w:line="360" w:lineRule="auto"/>
              <w:ind w:firstLineChars="550" w:firstLine="1430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</w:rPr>
              <w:t xml:space="preserve">x </w:t>
            </w:r>
            <w:r w:rsidRPr="00CF3F84">
              <w:rPr>
                <w:rFonts w:ascii="Cambria Math" w:hAnsi="Cambria Math" w:cs="Cambria Math"/>
                <w:sz w:val="26"/>
                <w:szCs w:val="26"/>
                <w:lang w:val="vi-VN"/>
              </w:rPr>
              <w:t>⋮</w:t>
            </w:r>
            <w:r w:rsidRPr="00CF3F84">
              <w:rPr>
                <w:sz w:val="26"/>
                <w:szCs w:val="26"/>
                <w:lang w:val="vi-VN"/>
              </w:rPr>
              <w:t xml:space="preserve"> </w:t>
            </w:r>
            <w:r w:rsidRPr="00CF3F84">
              <w:rPr>
                <w:sz w:val="26"/>
                <w:szCs w:val="26"/>
              </w:rPr>
              <w:t>15</w:t>
            </w:r>
          </w:p>
          <w:p w14:paraId="4846627B" w14:textId="15356BEF" w:rsidR="004E14B2" w:rsidRPr="00CF3F84" w:rsidRDefault="009459E3" w:rsidP="004E14B2">
            <w:pPr>
              <w:spacing w:line="360" w:lineRule="auto"/>
              <w:ind w:left="72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</w:t>
            </w:r>
            <w:r w:rsidR="004E14B2" w:rsidRPr="00CF3F84">
              <w:rPr>
                <w:sz w:val="26"/>
                <w:szCs w:val="26"/>
                <w:lang w:val="vi-VN"/>
              </w:rPr>
              <w:t xml:space="preserve">Khi đó </w:t>
            </w:r>
            <w:r w:rsidR="004E14B2" w:rsidRPr="00CF3F84">
              <w:rPr>
                <w:sz w:val="26"/>
                <w:szCs w:val="26"/>
              </w:rPr>
              <w:t xml:space="preserve">x </w:t>
            </w:r>
            <w:r w:rsidR="004E14B2" w:rsidRPr="00CF3F84">
              <w:rPr>
                <w:rFonts w:ascii="Cambria Math" w:hAnsi="Cambria Math" w:cs="Cambria Math"/>
                <w:sz w:val="26"/>
                <w:szCs w:val="26"/>
                <w:lang w:val="vi-VN"/>
              </w:rPr>
              <w:t>∈</w:t>
            </w:r>
            <w:r w:rsidR="004E14B2" w:rsidRPr="00CF3F84">
              <w:rPr>
                <w:sz w:val="26"/>
                <w:szCs w:val="26"/>
                <w:lang w:val="vi-VN"/>
              </w:rPr>
              <w:t xml:space="preserve"> BC </w:t>
            </w:r>
            <w:r w:rsidR="004E14B2" w:rsidRPr="00CF3F84">
              <w:rPr>
                <w:sz w:val="26"/>
                <w:szCs w:val="26"/>
              </w:rPr>
              <w:t>(10,</w:t>
            </w:r>
            <w:r w:rsidR="00D75154">
              <w:rPr>
                <w:sz w:val="26"/>
                <w:szCs w:val="26"/>
              </w:rPr>
              <w:t xml:space="preserve"> </w:t>
            </w:r>
            <w:r w:rsidR="004E14B2" w:rsidRPr="00CF3F84">
              <w:rPr>
                <w:sz w:val="26"/>
                <w:szCs w:val="26"/>
              </w:rPr>
              <w:t xml:space="preserve">15)                               </w:t>
            </w:r>
          </w:p>
          <w:p w14:paraId="4F3CED63" w14:textId="75B492BF" w:rsidR="004E14B2" w:rsidRPr="00CF3F84" w:rsidRDefault="004E14B2" w:rsidP="004E14B2">
            <w:pPr>
              <w:tabs>
                <w:tab w:val="left" w:pos="6766"/>
              </w:tabs>
              <w:spacing w:line="360" w:lineRule="auto"/>
              <w:ind w:left="720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</w:rPr>
              <w:lastRenderedPageBreak/>
              <w:t>Tìm BC(10,</w:t>
            </w:r>
            <w:r w:rsidR="00AF4FD0">
              <w:rPr>
                <w:sz w:val="26"/>
                <w:szCs w:val="26"/>
              </w:rPr>
              <w:t xml:space="preserve"> </w:t>
            </w:r>
            <w:r w:rsidRPr="00CF3F84">
              <w:rPr>
                <w:sz w:val="26"/>
                <w:szCs w:val="26"/>
              </w:rPr>
              <w:t>15) thông qua BCNN(10,</w:t>
            </w:r>
            <w:r w:rsidR="0005681F">
              <w:rPr>
                <w:sz w:val="26"/>
                <w:szCs w:val="26"/>
              </w:rPr>
              <w:t xml:space="preserve"> </w:t>
            </w:r>
            <w:r w:rsidRPr="00CF3F84">
              <w:rPr>
                <w:sz w:val="26"/>
                <w:szCs w:val="26"/>
              </w:rPr>
              <w:t>15).</w:t>
            </w:r>
            <w:r w:rsidRPr="00CF3F84">
              <w:rPr>
                <w:sz w:val="26"/>
                <w:szCs w:val="26"/>
              </w:rPr>
              <w:tab/>
            </w:r>
          </w:p>
          <w:p w14:paraId="6F6BCD99" w14:textId="77777777" w:rsidR="004E14B2" w:rsidRPr="00CF3F84" w:rsidRDefault="004E14B2" w:rsidP="004E14B2">
            <w:pPr>
              <w:spacing w:line="360" w:lineRule="auto"/>
              <w:ind w:left="720"/>
              <w:rPr>
                <w:sz w:val="26"/>
                <w:szCs w:val="26"/>
                <w:lang w:val="es-US"/>
              </w:rPr>
            </w:pPr>
            <w:r w:rsidRPr="00CF3F84">
              <w:rPr>
                <w:sz w:val="26"/>
                <w:szCs w:val="26"/>
                <w:lang w:val="es-US"/>
              </w:rPr>
              <w:tab/>
              <w:t>10 = 2.5</w:t>
            </w:r>
          </w:p>
          <w:p w14:paraId="15BB503C" w14:textId="77777777" w:rsidR="004E14B2" w:rsidRPr="00CF3F84" w:rsidRDefault="004E14B2" w:rsidP="004E14B2">
            <w:pPr>
              <w:spacing w:line="360" w:lineRule="auto"/>
              <w:ind w:left="720"/>
              <w:rPr>
                <w:sz w:val="26"/>
                <w:szCs w:val="26"/>
                <w:vertAlign w:val="superscript"/>
              </w:rPr>
            </w:pPr>
            <w:r w:rsidRPr="00CF3F84">
              <w:rPr>
                <w:sz w:val="26"/>
                <w:szCs w:val="26"/>
              </w:rPr>
              <w:t xml:space="preserve">           15 = 3.5</w:t>
            </w:r>
          </w:p>
          <w:p w14:paraId="4E01C5C5" w14:textId="2A8D4008" w:rsidR="004E14B2" w:rsidRPr="00CF3F84" w:rsidRDefault="004E14B2" w:rsidP="004E14B2">
            <w:pPr>
              <w:spacing w:line="360" w:lineRule="auto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</w:rPr>
              <w:t xml:space="preserve">   BCNN(10,</w:t>
            </w:r>
            <w:r w:rsidR="00AF4FD0">
              <w:rPr>
                <w:sz w:val="26"/>
                <w:szCs w:val="26"/>
              </w:rPr>
              <w:t xml:space="preserve"> </w:t>
            </w:r>
            <w:r w:rsidRPr="00CF3F84">
              <w:rPr>
                <w:sz w:val="26"/>
                <w:szCs w:val="26"/>
              </w:rPr>
              <w:t xml:space="preserve">15) = </w:t>
            </w:r>
            <w:r w:rsidRPr="00CF3F84">
              <w:rPr>
                <w:sz w:val="26"/>
                <w:szCs w:val="26"/>
                <w:lang w:val="es-US"/>
              </w:rPr>
              <w:t>2</w:t>
            </w:r>
            <w:r w:rsidRPr="00CF3F84">
              <w:rPr>
                <w:sz w:val="26"/>
                <w:szCs w:val="26"/>
              </w:rPr>
              <w:t>.3</w:t>
            </w:r>
            <w:r w:rsidRPr="00CF3F84">
              <w:rPr>
                <w:sz w:val="26"/>
                <w:szCs w:val="26"/>
                <w:lang w:val="es-US"/>
              </w:rPr>
              <w:t xml:space="preserve">.5 = </w:t>
            </w:r>
            <w:r w:rsidRPr="00CF3F84">
              <w:rPr>
                <w:sz w:val="26"/>
                <w:szCs w:val="26"/>
              </w:rPr>
              <w:t>3</w:t>
            </w:r>
            <w:r w:rsidRPr="00CF3F84">
              <w:rPr>
                <w:sz w:val="26"/>
                <w:szCs w:val="26"/>
                <w:lang w:val="es-US"/>
              </w:rPr>
              <w:t xml:space="preserve">0                                               </w:t>
            </w:r>
          </w:p>
          <w:p w14:paraId="350CE458" w14:textId="07DE4974" w:rsidR="004E14B2" w:rsidRPr="00CF3F84" w:rsidRDefault="004E14B2" w:rsidP="004E14B2">
            <w:pPr>
              <w:spacing w:line="360" w:lineRule="auto"/>
              <w:ind w:left="720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</w:rPr>
              <w:t xml:space="preserve">x </w:t>
            </w:r>
            <w:r w:rsidRPr="00CF3F84">
              <w:rPr>
                <w:rFonts w:ascii="Cambria Math" w:hAnsi="Cambria Math" w:cs="Cambria Math"/>
                <w:sz w:val="26"/>
                <w:szCs w:val="26"/>
                <w:lang w:val="vi-VN"/>
              </w:rPr>
              <w:t>∈</w:t>
            </w:r>
            <w:r w:rsidRPr="00CF3F84">
              <w:rPr>
                <w:sz w:val="26"/>
                <w:szCs w:val="26"/>
                <w:lang w:val="vi-VN"/>
              </w:rPr>
              <w:t xml:space="preserve"> BC</w:t>
            </w:r>
            <w:r w:rsidRPr="00CF3F84">
              <w:rPr>
                <w:sz w:val="26"/>
                <w:szCs w:val="26"/>
              </w:rPr>
              <w:t>(10,</w:t>
            </w:r>
            <w:r w:rsidR="00AF4FD0">
              <w:rPr>
                <w:sz w:val="26"/>
                <w:szCs w:val="26"/>
              </w:rPr>
              <w:t xml:space="preserve"> </w:t>
            </w:r>
            <w:r w:rsidRPr="00CF3F84">
              <w:rPr>
                <w:sz w:val="26"/>
                <w:szCs w:val="26"/>
              </w:rPr>
              <w:t>15)</w:t>
            </w:r>
            <w:r w:rsidRPr="00CF3F84">
              <w:rPr>
                <w:sz w:val="26"/>
                <w:szCs w:val="26"/>
                <w:lang w:val="vi-VN"/>
              </w:rPr>
              <w:t xml:space="preserve"> =</w:t>
            </w:r>
            <w:r w:rsidRPr="00CF3F84">
              <w:rPr>
                <w:sz w:val="26"/>
                <w:szCs w:val="26"/>
              </w:rPr>
              <w:t xml:space="preserve"> B(30) = </w:t>
            </w:r>
            <w:r w:rsidRPr="00CF3F84">
              <w:rPr>
                <w:sz w:val="26"/>
                <w:szCs w:val="26"/>
                <w:lang w:val="vi-VN"/>
              </w:rPr>
              <w:t xml:space="preserve">{0; </w:t>
            </w:r>
            <w:r w:rsidRPr="00CF3F84">
              <w:rPr>
                <w:sz w:val="26"/>
                <w:szCs w:val="26"/>
              </w:rPr>
              <w:t>30;</w:t>
            </w:r>
            <w:r>
              <w:rPr>
                <w:sz w:val="26"/>
                <w:szCs w:val="26"/>
              </w:rPr>
              <w:t xml:space="preserve"> </w:t>
            </w:r>
            <w:r w:rsidRPr="00CF3F84">
              <w:rPr>
                <w:sz w:val="26"/>
                <w:szCs w:val="26"/>
              </w:rPr>
              <w:t>60</w:t>
            </w:r>
            <w:r w:rsidRPr="00CF3F84">
              <w:rPr>
                <w:sz w:val="26"/>
                <w:szCs w:val="26"/>
                <w:lang w:val="vi-VN"/>
              </w:rPr>
              <w:t xml:space="preserve">; </w:t>
            </w:r>
            <w:r w:rsidRPr="00CF3F84">
              <w:rPr>
                <w:sz w:val="26"/>
                <w:szCs w:val="26"/>
              </w:rPr>
              <w:t>90;</w:t>
            </w:r>
            <w:r>
              <w:rPr>
                <w:sz w:val="26"/>
                <w:szCs w:val="26"/>
              </w:rPr>
              <w:t xml:space="preserve"> </w:t>
            </w:r>
            <w:r w:rsidRPr="00CF3F84">
              <w:rPr>
                <w:sz w:val="26"/>
                <w:szCs w:val="26"/>
              </w:rPr>
              <w:t>120;</w:t>
            </w:r>
            <w:r>
              <w:rPr>
                <w:sz w:val="26"/>
                <w:szCs w:val="26"/>
              </w:rPr>
              <w:t xml:space="preserve"> </w:t>
            </w:r>
            <w:r w:rsidRPr="00CF3F84">
              <w:rPr>
                <w:sz w:val="26"/>
                <w:szCs w:val="26"/>
              </w:rPr>
              <w:t>150;</w:t>
            </w:r>
            <w:r w:rsidRPr="00CF3F84">
              <w:rPr>
                <w:sz w:val="26"/>
                <w:szCs w:val="26"/>
                <w:lang w:val="vi-VN"/>
              </w:rPr>
              <w:t>…</w:t>
            </w:r>
            <w:r w:rsidRPr="00CF3F84">
              <w:rPr>
                <w:sz w:val="26"/>
                <w:szCs w:val="26"/>
              </w:rPr>
              <w:t xml:space="preserve">}             </w:t>
            </w:r>
          </w:p>
          <w:p w14:paraId="4AA0CC46" w14:textId="77777777" w:rsidR="004E14B2" w:rsidRPr="00CF3F84" w:rsidRDefault="004E14B2" w:rsidP="004E14B2">
            <w:pPr>
              <w:spacing w:line="360" w:lineRule="auto"/>
              <w:ind w:left="720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</w:rPr>
              <w:t xml:space="preserve">Vì  100 ≤ x ≤ 140  </w:t>
            </w:r>
            <w:r w:rsidRPr="00CF3F84">
              <w:rPr>
                <w:sz w:val="26"/>
                <w:szCs w:val="26"/>
                <w:lang w:val="vi-VN"/>
              </w:rPr>
              <w:t xml:space="preserve"> nên </w:t>
            </w:r>
            <w:r w:rsidRPr="00CF3F84">
              <w:rPr>
                <w:sz w:val="26"/>
                <w:szCs w:val="26"/>
              </w:rPr>
              <w:t>x</w:t>
            </w:r>
            <w:r w:rsidRPr="00CF3F84">
              <w:rPr>
                <w:sz w:val="26"/>
                <w:szCs w:val="26"/>
                <w:lang w:val="vi-VN"/>
              </w:rPr>
              <w:t xml:space="preserve"> = </w:t>
            </w:r>
            <w:r w:rsidRPr="00CF3F84">
              <w:rPr>
                <w:sz w:val="26"/>
                <w:szCs w:val="26"/>
              </w:rPr>
              <w:t>120</w:t>
            </w:r>
          </w:p>
          <w:p w14:paraId="79159AF0" w14:textId="2F4A88D4" w:rsidR="006B4139" w:rsidRPr="002D2723" w:rsidRDefault="004E14B2" w:rsidP="004E14B2">
            <w:pPr>
              <w:spacing w:line="360" w:lineRule="auto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</w:rPr>
              <w:t xml:space="preserve">Vậy số </w:t>
            </w:r>
            <w:r w:rsidR="006F0C0A">
              <w:rPr>
                <w:sz w:val="26"/>
                <w:szCs w:val="26"/>
              </w:rPr>
              <w:t>b</w:t>
            </w:r>
            <w:r w:rsidRPr="00CF3F84">
              <w:rPr>
                <w:sz w:val="26"/>
                <w:szCs w:val="26"/>
              </w:rPr>
              <w:t xml:space="preserve">ộ đội của đơn vị đó là 120 người.         </w:t>
            </w:r>
          </w:p>
        </w:tc>
        <w:tc>
          <w:tcPr>
            <w:tcW w:w="1039" w:type="dxa"/>
          </w:tcPr>
          <w:p w14:paraId="4CE5E4D2" w14:textId="77777777" w:rsidR="007A057C" w:rsidRDefault="007A057C" w:rsidP="00BE226D">
            <w:pPr>
              <w:rPr>
                <w:sz w:val="26"/>
                <w:szCs w:val="26"/>
              </w:rPr>
            </w:pPr>
          </w:p>
          <w:p w14:paraId="2289D31D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48E3D3A2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57280AA9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1543502E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6FD3F247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2A881B0A" w14:textId="76063F3F" w:rsidR="007A057C" w:rsidRPr="00AD5FF3" w:rsidRDefault="007A057C" w:rsidP="007A057C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14:paraId="428224CD" w14:textId="77777777" w:rsidR="007A057C" w:rsidRPr="00AD5FF3" w:rsidRDefault="007A057C" w:rsidP="007A057C">
            <w:pPr>
              <w:rPr>
                <w:sz w:val="26"/>
                <w:szCs w:val="26"/>
              </w:rPr>
            </w:pPr>
          </w:p>
          <w:p w14:paraId="2976CE20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03F64655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5FE3D32C" w14:textId="77777777" w:rsidR="00ED5AB1" w:rsidRDefault="00ED5AB1" w:rsidP="007A057C">
            <w:pPr>
              <w:rPr>
                <w:sz w:val="26"/>
                <w:szCs w:val="26"/>
              </w:rPr>
            </w:pPr>
          </w:p>
          <w:p w14:paraId="15CAA1F8" w14:textId="65BE9E7A" w:rsidR="007A057C" w:rsidRDefault="007A057C" w:rsidP="007A057C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14:paraId="39E305A0" w14:textId="77777777" w:rsidR="002D2723" w:rsidRDefault="002D2723" w:rsidP="00ED5AB1">
            <w:pPr>
              <w:rPr>
                <w:sz w:val="26"/>
                <w:szCs w:val="26"/>
              </w:rPr>
            </w:pPr>
          </w:p>
          <w:p w14:paraId="267AD4EE" w14:textId="1747D5D5" w:rsidR="00ED5AB1" w:rsidRPr="00AD5FF3" w:rsidRDefault="00ED5AB1" w:rsidP="00ED5AB1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14:paraId="134057F4" w14:textId="51476528" w:rsidR="00ED5AB1" w:rsidRDefault="00ED5AB1" w:rsidP="007A057C">
            <w:pPr>
              <w:rPr>
                <w:sz w:val="26"/>
                <w:szCs w:val="26"/>
              </w:rPr>
            </w:pPr>
          </w:p>
          <w:p w14:paraId="3B00A04D" w14:textId="22126B9D" w:rsidR="00ED5AB1" w:rsidRDefault="00ED5AB1" w:rsidP="007A057C">
            <w:pPr>
              <w:rPr>
                <w:sz w:val="26"/>
                <w:szCs w:val="26"/>
              </w:rPr>
            </w:pPr>
          </w:p>
          <w:p w14:paraId="07070082" w14:textId="77777777" w:rsidR="00ED5AB1" w:rsidRPr="00AD5FF3" w:rsidRDefault="00ED5AB1" w:rsidP="00ED5AB1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14:paraId="19B4643D" w14:textId="77777777" w:rsidR="007A057C" w:rsidRPr="00AD5FF3" w:rsidRDefault="007A057C" w:rsidP="00BE226D">
            <w:pPr>
              <w:rPr>
                <w:sz w:val="26"/>
                <w:szCs w:val="26"/>
              </w:rPr>
            </w:pPr>
          </w:p>
        </w:tc>
      </w:tr>
      <w:tr w:rsidR="00ED5AB1" w:rsidRPr="00AD5FF3" w14:paraId="367D474B" w14:textId="77777777" w:rsidTr="00601EF8">
        <w:trPr>
          <w:trHeight w:val="1505"/>
        </w:trPr>
        <w:tc>
          <w:tcPr>
            <w:tcW w:w="1345" w:type="dxa"/>
          </w:tcPr>
          <w:p w14:paraId="29B6CF67" w14:textId="77777777" w:rsidR="00ED5AB1" w:rsidRPr="00AD5FF3" w:rsidRDefault="00ED5AB1" w:rsidP="0069400E">
            <w:pPr>
              <w:jc w:val="center"/>
              <w:rPr>
                <w:sz w:val="26"/>
                <w:szCs w:val="26"/>
              </w:rPr>
            </w:pPr>
            <w:r w:rsidRPr="00B77354">
              <w:rPr>
                <w:b/>
                <w:sz w:val="26"/>
                <w:szCs w:val="26"/>
              </w:rPr>
              <w:lastRenderedPageBreak/>
              <w:t>Bài 4</w:t>
            </w:r>
            <w:r w:rsidRPr="00AD5FF3">
              <w:rPr>
                <w:sz w:val="26"/>
                <w:szCs w:val="26"/>
              </w:rPr>
              <w:t>:</w:t>
            </w:r>
          </w:p>
          <w:p w14:paraId="653F7A9B" w14:textId="02BB0F4E" w:rsidR="00ED5AB1" w:rsidRPr="00AD5FF3" w:rsidRDefault="00ED5AB1" w:rsidP="0069400E">
            <w:pPr>
              <w:jc w:val="center"/>
              <w:rPr>
                <w:i/>
                <w:sz w:val="26"/>
                <w:szCs w:val="26"/>
              </w:rPr>
            </w:pPr>
            <w:r w:rsidRPr="00AD5FF3">
              <w:rPr>
                <w:i/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0,5</w:t>
            </w:r>
            <w:r w:rsidRPr="00AD5FF3">
              <w:rPr>
                <w:i/>
                <w:sz w:val="26"/>
                <w:szCs w:val="26"/>
              </w:rPr>
              <w:t xml:space="preserve"> điểm)</w:t>
            </w:r>
          </w:p>
        </w:tc>
        <w:tc>
          <w:tcPr>
            <w:tcW w:w="7830" w:type="dxa"/>
          </w:tcPr>
          <w:p w14:paraId="30EA2D2A" w14:textId="77777777" w:rsidR="004E14B2" w:rsidRPr="00CF3F84" w:rsidRDefault="004E14B2" w:rsidP="004E14B2">
            <w:pPr>
              <w:spacing w:line="360" w:lineRule="auto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</w:rPr>
              <w:t>Diện tích nền nhà là:</w:t>
            </w:r>
          </w:p>
          <w:p w14:paraId="22D37E19" w14:textId="27380E4C" w:rsidR="004E14B2" w:rsidRPr="00CF3F84" w:rsidRDefault="004E14B2" w:rsidP="004E14B2">
            <w:pPr>
              <w:tabs>
                <w:tab w:val="center" w:pos="5032"/>
              </w:tabs>
              <w:spacing w:line="360" w:lineRule="auto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</w:rPr>
              <w:t xml:space="preserve">           16 . 6 = 96 (m</w:t>
            </w:r>
            <w:r w:rsidRPr="00CF3F84">
              <w:rPr>
                <w:sz w:val="26"/>
                <w:szCs w:val="26"/>
                <w:vertAlign w:val="superscript"/>
              </w:rPr>
              <w:t>2</w:t>
            </w:r>
            <w:r w:rsidRPr="00CF3F84">
              <w:rPr>
                <w:sz w:val="26"/>
                <w:szCs w:val="26"/>
              </w:rPr>
              <w:t>)</w:t>
            </w:r>
            <w:r w:rsidRPr="00CF3F84">
              <w:rPr>
                <w:sz w:val="26"/>
                <w:szCs w:val="26"/>
                <w:vertAlign w:val="superscript"/>
              </w:rPr>
              <w:t xml:space="preserve">   </w:t>
            </w:r>
            <w:r w:rsidRPr="00CF3F84">
              <w:rPr>
                <w:sz w:val="26"/>
                <w:szCs w:val="26"/>
                <w:vertAlign w:val="superscript"/>
              </w:rPr>
              <w:tab/>
              <w:t xml:space="preserve">                                                       </w:t>
            </w:r>
          </w:p>
          <w:p w14:paraId="269956C1" w14:textId="77777777" w:rsidR="004E14B2" w:rsidRPr="00CF3F84" w:rsidRDefault="004E14B2" w:rsidP="004E14B2">
            <w:pPr>
              <w:spacing w:line="360" w:lineRule="auto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</w:rPr>
              <w:t>Diện tích viên gạch là :</w:t>
            </w:r>
          </w:p>
          <w:p w14:paraId="63A20380" w14:textId="4E60B74D" w:rsidR="004E14B2" w:rsidRPr="00CF3F84" w:rsidRDefault="004E14B2" w:rsidP="004E14B2">
            <w:pPr>
              <w:spacing w:line="360" w:lineRule="auto"/>
              <w:ind w:left="720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4 . 0,4</w:t>
            </w:r>
            <w:r w:rsidRPr="00CF3F84">
              <w:rPr>
                <w:sz w:val="26"/>
                <w:szCs w:val="26"/>
              </w:rPr>
              <w:t xml:space="preserve"> = 0,16</w:t>
            </w:r>
            <w:r>
              <w:rPr>
                <w:sz w:val="26"/>
                <w:szCs w:val="26"/>
              </w:rPr>
              <w:t xml:space="preserve"> </w:t>
            </w:r>
            <w:r w:rsidRPr="00CF3F84">
              <w:rPr>
                <w:sz w:val="26"/>
                <w:szCs w:val="26"/>
              </w:rPr>
              <w:t>(m</w:t>
            </w:r>
            <w:r w:rsidRPr="00CF3F84">
              <w:rPr>
                <w:sz w:val="26"/>
                <w:szCs w:val="26"/>
                <w:vertAlign w:val="superscript"/>
              </w:rPr>
              <w:t>2</w:t>
            </w:r>
            <w:r w:rsidRPr="00CF3F84">
              <w:rPr>
                <w:sz w:val="26"/>
                <w:szCs w:val="26"/>
              </w:rPr>
              <w:t xml:space="preserve">)  </w:t>
            </w:r>
          </w:p>
          <w:p w14:paraId="596D3A16" w14:textId="77777777" w:rsidR="004E14B2" w:rsidRPr="00CF3F84" w:rsidRDefault="004E14B2" w:rsidP="004E14B2">
            <w:pPr>
              <w:spacing w:line="360" w:lineRule="auto"/>
              <w:rPr>
                <w:sz w:val="26"/>
                <w:szCs w:val="26"/>
              </w:rPr>
            </w:pPr>
            <w:r w:rsidRPr="00CF3F84">
              <w:rPr>
                <w:sz w:val="26"/>
                <w:szCs w:val="26"/>
              </w:rPr>
              <w:t xml:space="preserve">Số viên gạch cần có là:     </w:t>
            </w:r>
          </w:p>
          <w:p w14:paraId="4F4F847E" w14:textId="7E563988" w:rsidR="00ED5AB1" w:rsidRPr="008E4BCF" w:rsidRDefault="004E14B2" w:rsidP="004E14B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</w:t>
            </w:r>
            <w:r w:rsidRPr="00CF3F84">
              <w:rPr>
                <w:sz w:val="26"/>
                <w:szCs w:val="26"/>
              </w:rPr>
              <w:t>96 : 0,16 = 60</w:t>
            </w:r>
            <w:r>
              <w:rPr>
                <w:sz w:val="26"/>
                <w:szCs w:val="26"/>
              </w:rPr>
              <w:t>0</w:t>
            </w:r>
            <w:r w:rsidRPr="00CF3F84">
              <w:rPr>
                <w:sz w:val="26"/>
                <w:szCs w:val="26"/>
              </w:rPr>
              <w:t xml:space="preserve"> (viên)            </w:t>
            </w:r>
          </w:p>
        </w:tc>
        <w:tc>
          <w:tcPr>
            <w:tcW w:w="1039" w:type="dxa"/>
          </w:tcPr>
          <w:p w14:paraId="389ABD1A" w14:textId="77777777" w:rsidR="00ED5AB1" w:rsidRDefault="00ED5AB1" w:rsidP="00BE226D">
            <w:pPr>
              <w:rPr>
                <w:sz w:val="26"/>
                <w:szCs w:val="26"/>
              </w:rPr>
            </w:pPr>
          </w:p>
          <w:p w14:paraId="2355546E" w14:textId="16FEB41F" w:rsidR="00ED5AB1" w:rsidRPr="00AD5FF3" w:rsidRDefault="00ED5AB1" w:rsidP="00BE226D">
            <w:pPr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  <w:p w14:paraId="1B94CC77" w14:textId="77777777" w:rsidR="00ED5AB1" w:rsidRDefault="00ED5AB1" w:rsidP="00BE226D">
            <w:pPr>
              <w:rPr>
                <w:sz w:val="26"/>
                <w:szCs w:val="26"/>
              </w:rPr>
            </w:pPr>
          </w:p>
          <w:p w14:paraId="25E9B2C9" w14:textId="77777777" w:rsidR="004E14B2" w:rsidRDefault="004E14B2" w:rsidP="00BE226D">
            <w:pPr>
              <w:rPr>
                <w:sz w:val="26"/>
                <w:szCs w:val="26"/>
              </w:rPr>
            </w:pPr>
          </w:p>
          <w:p w14:paraId="7427B31C" w14:textId="77777777" w:rsidR="004E14B2" w:rsidRDefault="004E14B2" w:rsidP="00BE226D">
            <w:pPr>
              <w:rPr>
                <w:sz w:val="26"/>
                <w:szCs w:val="26"/>
              </w:rPr>
            </w:pPr>
          </w:p>
          <w:p w14:paraId="0C66B1A5" w14:textId="77777777" w:rsidR="004E14B2" w:rsidRDefault="004E14B2" w:rsidP="00BE226D">
            <w:pPr>
              <w:rPr>
                <w:sz w:val="26"/>
                <w:szCs w:val="26"/>
              </w:rPr>
            </w:pPr>
          </w:p>
          <w:p w14:paraId="213757CC" w14:textId="77777777" w:rsidR="004E14B2" w:rsidRDefault="004E14B2" w:rsidP="00BE226D">
            <w:pPr>
              <w:rPr>
                <w:sz w:val="26"/>
                <w:szCs w:val="26"/>
              </w:rPr>
            </w:pPr>
          </w:p>
          <w:p w14:paraId="3674B62A" w14:textId="632FED65" w:rsidR="00ED5AB1" w:rsidRPr="00AD5FF3" w:rsidRDefault="00ED5AB1" w:rsidP="004E14B2">
            <w:pPr>
              <w:spacing w:before="120"/>
              <w:rPr>
                <w:sz w:val="26"/>
                <w:szCs w:val="26"/>
              </w:rPr>
            </w:pPr>
            <w:r w:rsidRPr="00AD5FF3">
              <w:rPr>
                <w:sz w:val="26"/>
                <w:szCs w:val="26"/>
              </w:rPr>
              <w:t>0,25 đ</w:t>
            </w:r>
          </w:p>
        </w:tc>
      </w:tr>
    </w:tbl>
    <w:p w14:paraId="7C663E89" w14:textId="77777777" w:rsidR="006B10A4" w:rsidRPr="00AD5FF3" w:rsidRDefault="006B10A4" w:rsidP="006B10A4">
      <w:pPr>
        <w:rPr>
          <w:rFonts w:cs="Times New Roman"/>
          <w:szCs w:val="26"/>
        </w:rPr>
      </w:pPr>
    </w:p>
    <w:p w14:paraId="797A1084" w14:textId="77777777" w:rsidR="006B10A4" w:rsidRDefault="003E58F0">
      <w:r w:rsidRPr="003E58F0">
        <w:rPr>
          <w:b/>
        </w:rPr>
        <w:t>LƯU Ý</w:t>
      </w:r>
      <w:r>
        <w:t xml:space="preserve">: HS có cách giải khác đúng vẫn cho điểm tối đa tương ứng với từng phần. </w:t>
      </w:r>
    </w:p>
    <w:sectPr w:rsidR="006B10A4" w:rsidSect="00D57CCF">
      <w:pgSz w:w="12240" w:h="15840"/>
      <w:pgMar w:top="709" w:right="864" w:bottom="426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E2C3EB9"/>
    <w:multiLevelType w:val="hybridMultilevel"/>
    <w:tmpl w:val="5CEA12D6"/>
    <w:lvl w:ilvl="0" w:tplc="330CAF66">
      <w:start w:val="1"/>
      <w:numFmt w:val="lowerLetter"/>
      <w:lvlText w:val="%1."/>
      <w:lvlJc w:val="left"/>
      <w:pPr>
        <w:ind w:left="720" w:hanging="360"/>
      </w:pPr>
      <w:rPr>
        <w:rFonts w:hint="default"/>
        <w:w w:val="105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61E8C"/>
    <w:rsid w:val="00014985"/>
    <w:rsid w:val="0005681F"/>
    <w:rsid w:val="00061A1E"/>
    <w:rsid w:val="001074B4"/>
    <w:rsid w:val="001C6BB5"/>
    <w:rsid w:val="00273084"/>
    <w:rsid w:val="002B66E9"/>
    <w:rsid w:val="002D2723"/>
    <w:rsid w:val="002E3E2A"/>
    <w:rsid w:val="002E5816"/>
    <w:rsid w:val="002F0268"/>
    <w:rsid w:val="00301AB7"/>
    <w:rsid w:val="0034078F"/>
    <w:rsid w:val="003B2090"/>
    <w:rsid w:val="003E58F0"/>
    <w:rsid w:val="00412E55"/>
    <w:rsid w:val="00427F5D"/>
    <w:rsid w:val="00453189"/>
    <w:rsid w:val="004A7F17"/>
    <w:rsid w:val="004B4A4F"/>
    <w:rsid w:val="004E14B2"/>
    <w:rsid w:val="00507B40"/>
    <w:rsid w:val="00510AA6"/>
    <w:rsid w:val="0055572B"/>
    <w:rsid w:val="00562040"/>
    <w:rsid w:val="0056589B"/>
    <w:rsid w:val="0056650F"/>
    <w:rsid w:val="005A1195"/>
    <w:rsid w:val="00637358"/>
    <w:rsid w:val="0069400E"/>
    <w:rsid w:val="006B10A4"/>
    <w:rsid w:val="006B4139"/>
    <w:rsid w:val="006F0C0A"/>
    <w:rsid w:val="006F13D9"/>
    <w:rsid w:val="00705C21"/>
    <w:rsid w:val="00750661"/>
    <w:rsid w:val="0076380B"/>
    <w:rsid w:val="007A057C"/>
    <w:rsid w:val="007A6E6D"/>
    <w:rsid w:val="007B0DC2"/>
    <w:rsid w:val="00861E8C"/>
    <w:rsid w:val="008804D4"/>
    <w:rsid w:val="00882F32"/>
    <w:rsid w:val="008D7E9B"/>
    <w:rsid w:val="009300DF"/>
    <w:rsid w:val="00937E31"/>
    <w:rsid w:val="009459E3"/>
    <w:rsid w:val="009A601C"/>
    <w:rsid w:val="00A55074"/>
    <w:rsid w:val="00A8512F"/>
    <w:rsid w:val="00A91440"/>
    <w:rsid w:val="00AA11EB"/>
    <w:rsid w:val="00AA2726"/>
    <w:rsid w:val="00AF4FD0"/>
    <w:rsid w:val="00B22538"/>
    <w:rsid w:val="00B4642C"/>
    <w:rsid w:val="00B77354"/>
    <w:rsid w:val="00B92D34"/>
    <w:rsid w:val="00B948BB"/>
    <w:rsid w:val="00C11905"/>
    <w:rsid w:val="00C201AF"/>
    <w:rsid w:val="00C7659E"/>
    <w:rsid w:val="00CA77D6"/>
    <w:rsid w:val="00D13A7B"/>
    <w:rsid w:val="00D270A9"/>
    <w:rsid w:val="00D56EB6"/>
    <w:rsid w:val="00D57CCF"/>
    <w:rsid w:val="00D75154"/>
    <w:rsid w:val="00DA2DDC"/>
    <w:rsid w:val="00DB663F"/>
    <w:rsid w:val="00DC1DC2"/>
    <w:rsid w:val="00E326AA"/>
    <w:rsid w:val="00E6717C"/>
    <w:rsid w:val="00ED5AB1"/>
    <w:rsid w:val="00ED5EC5"/>
    <w:rsid w:val="00F50A77"/>
    <w:rsid w:val="00F63877"/>
    <w:rsid w:val="00F7539E"/>
    <w:rsid w:val="00F844DC"/>
    <w:rsid w:val="00F977CA"/>
    <w:rsid w:val="00FD2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3E5518"/>
  <w15:chartTrackingRefBased/>
  <w15:docId w15:val="{967FDB12-0350-4F90-8392-91156F495C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61E8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rsid w:val="00861E8C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styleId="Emphasis">
    <w:name w:val="Emphasis"/>
    <w:qFormat/>
    <w:rsid w:val="00861E8C"/>
    <w:rPr>
      <w:i/>
      <w:iCs/>
    </w:rPr>
  </w:style>
  <w:style w:type="table" w:styleId="TableGrid">
    <w:name w:val="Table Grid"/>
    <w:basedOn w:val="TableNormal"/>
    <w:uiPriority w:val="59"/>
    <w:rsid w:val="00D270A9"/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92D3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2</Pages>
  <Words>281</Words>
  <Characters>1603</Characters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1-12-25T05:54:00Z</dcterms:created>
  <dcterms:modified xsi:type="dcterms:W3CDTF">2021-12-28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